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91" r:id="rId16"/>
    <p:sldId id="272" r:id="rId17"/>
    <p:sldId id="273" r:id="rId18"/>
    <p:sldId id="274" r:id="rId19"/>
    <p:sldId id="292" r:id="rId20"/>
    <p:sldId id="288" r:id="rId21"/>
    <p:sldId id="289" r:id="rId22"/>
    <p:sldId id="290" r:id="rId23"/>
    <p:sldId id="293" r:id="rId24"/>
    <p:sldId id="294" r:id="rId25"/>
    <p:sldId id="296" r:id="rId26"/>
    <p:sldId id="295" r:id="rId27"/>
    <p:sldId id="297" r:id="rId28"/>
    <p:sldId id="298" r:id="rId29"/>
    <p:sldId id="299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9900FF"/>
    <a:srgbClr val="1F497D"/>
    <a:srgbClr val="3C86A6"/>
    <a:srgbClr val="FF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72" autoAdjust="0"/>
    <p:restoredTop sz="94660"/>
  </p:normalViewPr>
  <p:slideViewPr>
    <p:cSldViewPr>
      <p:cViewPr varScale="1">
        <p:scale>
          <a:sx n="105" d="100"/>
          <a:sy n="105" d="100"/>
        </p:scale>
        <p:origin x="6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32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40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DE622-C64E-4F13-AEE9-217E036BD185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0809A-628A-49F1-9E2C-381ABD7906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37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372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5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1.wmf"/><Relationship Id="rId4" Type="http://schemas.openxmlformats.org/officeDocument/2006/relationships/image" Target="../media/image94.wmf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image" Target="../media/image19.png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within grouping symbols, such as parentheses (   ), brackets [   ], or braces {   }.  (If there are more than one pair of grouping symbols, start with the innermost grouping symbols.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Evaluate any exponential expres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1F040EE-9873-43DA-9055-4159CA284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50469"/>
              </p:ext>
            </p:extLst>
          </p:nvPr>
        </p:nvGraphicFramePr>
        <p:xfrm>
          <a:off x="4115290" y="11430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" imgW="1726920" imgH="838080" progId="Equation.DSMT4">
                  <p:embed/>
                </p:oleObj>
              </mc:Choice>
              <mc:Fallback>
                <p:oleObj name="Equation" r:id="rId3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5290" y="1143000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0150" y="3708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5" imgW="1866600" imgH="838080" progId="Equation.DSMT4">
                  <p:embed/>
                </p:oleObj>
              </mc:Choice>
              <mc:Fallback>
                <p:oleObj name="Equation" r:id="rId5" imgW="1866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84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Order of Operations with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41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valuate the expression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0150" y="48133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7" imgW="1460160" imgH="838080" progId="Equation.DSMT4">
                  <p:embed/>
                </p:oleObj>
              </mc:Choice>
              <mc:Fallback>
                <p:oleObj name="Equation" r:id="rId7" imgW="14601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8133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76638" y="4038600"/>
          <a:ext cx="504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9" imgW="5041800" imgH="304560" progId="Equation.DSMT4">
                  <p:embed/>
                </p:oleObj>
              </mc:Choice>
              <mc:Fallback>
                <p:oleObj name="Equation" r:id="rId9" imgW="504180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038600"/>
                        <a:ext cx="504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576638" y="5105400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1" imgW="2145960" imgH="304560" progId="Equation.DSMT4">
                  <p:embed/>
                </p:oleObj>
              </mc:Choice>
              <mc:Fallback>
                <p:oleObj name="Equation" r:id="rId11" imgW="2145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105400"/>
                        <a:ext cx="214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5700" y="2590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3" imgW="1739900" imgH="838200" progId="Equation.DSMT4">
                  <p:embed/>
                </p:oleObj>
              </mc:Choice>
              <mc:Fallback>
                <p:oleObj name="Equation" r:id="rId13" imgW="17399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478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828800" y="3733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006600" y="485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62200" y="533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55800" y="3505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05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D253FAE-6F80-4816-BAA1-C2EF5FB4FA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89050" y="2362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82700" y="4286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862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61599" y="2447925"/>
          <a:ext cx="3482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7" imgW="3479760" imgH="723600" progId="Equation.DSMT4">
                  <p:embed/>
                </p:oleObj>
              </mc:Choice>
              <mc:Fallback>
                <p:oleObj name="Equation" r:id="rId7" imgW="3479760" imgH="72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99" y="2447925"/>
                        <a:ext cx="3482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82700" y="1409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9" imgW="1079280" imgH="838080" progId="Equation.DSMT4">
                  <p:embed/>
                </p:oleObj>
              </mc:Choice>
              <mc:Fallback>
                <p:oleObj name="Equation" r:id="rId9" imgW="10792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09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2700" y="332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11" imgW="1091880" imgH="838080" progId="Equation.DSMT4">
                  <p:embed/>
                </p:oleObj>
              </mc:Choice>
              <mc:Fallback>
                <p:oleObj name="Equation" r:id="rId11" imgW="1091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3050964" y="1709470"/>
          <a:ext cx="214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3" imgW="2145960" imgH="304560" progId="Equation.DSMT4">
                  <p:embed/>
                </p:oleObj>
              </mc:Choice>
              <mc:Fallback>
                <p:oleObj name="Equation" r:id="rId13" imgW="214596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64" y="1709470"/>
                        <a:ext cx="2147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3048000" y="36703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5" imgW="952200" imgH="279360" progId="Equation.DSMT4">
                  <p:embed/>
                </p:oleObj>
              </mc:Choice>
              <mc:Fallback>
                <p:oleObj name="Equation" r:id="rId15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03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032182" y="4616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82" y="4616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2859AB8-9C92-417C-9E7A-BF2167312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205805"/>
              </p:ext>
            </p:extLst>
          </p:nvPr>
        </p:nvGraphicFramePr>
        <p:xfrm>
          <a:off x="1899781" y="1018844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3" imgW="1993680" imgH="1015920" progId="Equation.DSMT4">
                  <p:embed/>
                </p:oleObj>
              </mc:Choice>
              <mc:Fallback>
                <p:oleObj name="Equation" r:id="rId3" imgW="1993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9781" y="1018844"/>
                        <a:ext cx="1993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3100" y="4800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5" imgW="3340080" imgH="838080" progId="Equation.DSMT4">
                  <p:embed/>
                </p:oleObj>
              </mc:Choice>
              <mc:Fallback>
                <p:oleObj name="Equation" r:id="rId5" imgW="33400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00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Order of Operations with Fra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67200" y="4953000"/>
          <a:ext cx="356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7" imgW="3568680" imgH="723600" progId="Equation.DSMT4">
                  <p:embed/>
                </p:oleObj>
              </mc:Choice>
              <mc:Fallback>
                <p:oleObj name="Equation" r:id="rId7" imgW="3568680" imgH="723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3568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590800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9" imgW="2019300" imgH="990600" progId="Equation.DSMT4">
                  <p:embed/>
                </p:oleObj>
              </mc:Choice>
              <mc:Fallback>
                <p:oleObj name="Equation" r:id="rId9" imgW="2019300" imgH="990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657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1" imgW="1955520" imgH="838080" progId="Equation.DSMT4">
                  <p:embed/>
                </p:oleObj>
              </mc:Choice>
              <mc:Fallback>
                <p:oleObj name="Equation" r:id="rId11" imgW="1955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93078" y="3505200"/>
          <a:ext cx="388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3" imgW="3886200" imgH="1091880" progId="Equation.DSMT4">
                  <p:embed/>
                </p:oleObj>
              </mc:Choice>
              <mc:Fallback>
                <p:oleObj name="Equation" r:id="rId13" imgW="388620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78" y="3505200"/>
                        <a:ext cx="3886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6005201-901F-4034-97A9-E350733E6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Using the Order of Operations with Fra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14400" y="1524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3" imgW="2171520" imgH="838080" progId="Equation.DSMT4">
                  <p:embed/>
                </p:oleObj>
              </mc:Choice>
              <mc:Fallback>
                <p:oleObj name="Equation" r:id="rId3" imgW="2171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6156" y="274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274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31356" y="303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56" y="303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375856" y="2743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6" y="2743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000500" y="1828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68360"/>
              </p:ext>
            </p:extLst>
          </p:nvPr>
        </p:nvGraphicFramePr>
        <p:xfrm>
          <a:off x="3992352" y="3048000"/>
          <a:ext cx="349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3" imgW="3492360" imgH="279360" progId="Equation.DSMT4">
                  <p:embed/>
                </p:oleObj>
              </mc:Choice>
              <mc:Fallback>
                <p:oleObj name="Equation" r:id="rId13" imgW="34923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352" y="3048000"/>
                        <a:ext cx="349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72455" y="483235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2501640" imgH="927000" progId="Equation.DSMT4">
                  <p:embed/>
                </p:oleObj>
              </mc:Choice>
              <mc:Fallback>
                <p:oleObj name="Equation" r:id="rId3" imgW="2501640" imgH="927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5" y="483235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6900" y="269875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1917360" imgH="927000" progId="Equation.DSMT4">
                  <p:embed/>
                </p:oleObj>
              </mc:Choice>
              <mc:Fallback>
                <p:oleObj name="Equation" r:id="rId5" imgW="191736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69875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54978" y="38036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2958840" imgH="927000" progId="Equation.DSMT4">
                  <p:embed/>
                </p:oleObj>
              </mc:Choice>
              <mc:Fallback>
                <p:oleObj name="Equation" r:id="rId7" imgW="295884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8036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733800"/>
            <a:ext cx="487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, and within the parentheses find equivalent fractions with the common denomi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1026" y="507952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within the parenthese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8B52340-6315-46D6-987B-28935F169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3026"/>
              </p:ext>
            </p:extLst>
          </p:nvPr>
        </p:nvGraphicFramePr>
        <p:xfrm>
          <a:off x="1870745" y="1106488"/>
          <a:ext cx="187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1879560" imgH="939600" progId="Equation.DSMT4">
                  <p:embed/>
                </p:oleObj>
              </mc:Choice>
              <mc:Fallback>
                <p:oleObj name="Equation" r:id="rId9" imgW="1879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0745" y="1106488"/>
                        <a:ext cx="1879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BCBFAA8-C0E0-4460-942F-7B7578309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931652" y="33782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52" y="33782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Order of Oper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Fractions (cont.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77900" y="45212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5212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22382" y="12192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82" y="12192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852812" y="23114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12" y="23114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24200" y="14732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4200" y="2463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 (Multiply by the reciprocal of the divisor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24200" y="36068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reduce by factoring.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2024330" y="34198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371600" y="3911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270956" y="34371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752600" y="3911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600200" y="480012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12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Using the Order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per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887748" y="1058174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3" imgW="2387520" imgH="1002960" progId="Equation.DSMT4">
                  <p:embed/>
                </p:oleObj>
              </mc:Choice>
              <mc:Fallback>
                <p:oleObj name="Equation" r:id="rId3" imgW="2387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48" y="1058174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09600" y="251460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5" imgW="2387520" imgH="1002960" progId="Equation.DSMT4">
                  <p:embed/>
                </p:oleObj>
              </mc:Choice>
              <mc:Fallback>
                <p:oleObj name="Equation" r:id="rId5" imgW="23875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805130" y="3775496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6" imgW="3136680" imgH="838080" progId="Equation.DSMT4">
                  <p:embed/>
                </p:oleObj>
              </mc:Choice>
              <mc:Fallback>
                <p:oleObj name="Equation" r:id="rId6" imgW="313668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0" y="3775496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829574" y="49530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8" imgW="2692080" imgH="838080" progId="Equation.DSMT4">
                  <p:embed/>
                </p:oleObj>
              </mc:Choice>
              <mc:Fallback>
                <p:oleObj name="Equation" r:id="rId8" imgW="26920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74" y="49530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3657600" y="5156200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0" imgW="2273040" imgH="495000" progId="Equation.DSMT4">
                  <p:embed/>
                </p:oleObj>
              </mc:Choice>
              <mc:Fallback>
                <p:oleObj name="Equation" r:id="rId10" imgW="2273040" imgH="49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6200"/>
                        <a:ext cx="227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6045200" y="5146675"/>
          <a:ext cx="224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2" imgW="2247840" imgH="495000" progId="Equation.DSMT4">
                  <p:embed/>
                </p:oleObj>
              </mc:Choice>
              <mc:Fallback>
                <p:oleObj name="Equation" r:id="rId12" imgW="2247840" imgH="495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146675"/>
                        <a:ext cx="2247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3124200" y="3581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4" imgW="419040" imgH="838080" progId="Equation.DSMT4">
                  <p:embed/>
                </p:oleObj>
              </mc:Choice>
              <mc:Fallback>
                <p:oleObj name="Equation" r:id="rId14" imgW="4190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/>
        </p:nvGraphicFramePr>
        <p:xfrm>
          <a:off x="2836652" y="475890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6" imgW="419040" imgH="838080" progId="Equation.DSMT4">
                  <p:embed/>
                </p:oleObj>
              </mc:Choice>
              <mc:Fallback>
                <p:oleObj name="Equation" r:id="rId16" imgW="4190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52" y="475890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4175182" y="4724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4724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340350" y="4724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20" imgW="253800" imgH="838080" progId="Equation.DSMT4">
                  <p:embed/>
                </p:oleObj>
              </mc:Choice>
              <mc:Fallback>
                <p:oleObj name="Equation" r:id="rId20" imgW="2538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7244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6464300" y="4724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724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7607300" y="47244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24" imgW="457200" imgH="838080" progId="Equation.DSMT4">
                  <p:embed/>
                </p:oleObj>
              </mc:Choice>
              <mc:Fallback>
                <p:oleObj name="Equation" r:id="rId24" imgW="4572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7244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sing the Order of Operations with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order of operations to simplify                so it is written as a single fraction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multiply the two fractions, and then add </a:t>
            </a:r>
            <a:r>
              <a:rPr lang="en-US" i="1" dirty="0"/>
              <a:t>x </a:t>
            </a:r>
            <a:r>
              <a:rPr lang="en-US" dirty="0"/>
              <a:t>in the form </a:t>
            </a:r>
          </a:p>
          <a:p>
            <a:pPr>
              <a:spcBef>
                <a:spcPts val="1800"/>
              </a:spcBef>
            </a:pPr>
            <a:r>
              <a:rPr lang="en-US" dirty="0"/>
              <a:t>The LCD is 15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188974" y="1134374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1117440" imgH="838080" progId="Equation.DSMT4">
                  <p:embed/>
                </p:oleObj>
              </mc:Choice>
              <mc:Fallback>
                <p:oleObj name="Equation" r:id="rId3" imgW="11174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974" y="1134374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321278" y="30480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5" imgW="368280" imgH="838080" progId="Equation.DSMT4">
                  <p:embed/>
                </p:oleObj>
              </mc:Choice>
              <mc:Fallback>
                <p:oleObj name="Equation" r:id="rId5" imgW="36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278" y="304800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779252" y="4495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52" y="4495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929444" y="44958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44" y="44958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165896" y="44958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11" imgW="1777680" imgH="838080" progId="Equation.DSMT4">
                  <p:embed/>
                </p:oleObj>
              </mc:Choice>
              <mc:Fallback>
                <p:oleObj name="Equation" r:id="rId11" imgW="1777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896" y="44958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953000" y="44958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13" imgW="1574640" imgH="838080" progId="Equation.DSMT4">
                  <p:embed/>
                </p:oleObj>
              </mc:Choice>
              <mc:Fallback>
                <p:oleObj name="Equation" r:id="rId13" imgW="1574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620774" y="44958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15" imgW="1358640" imgH="838080" progId="Equation.DSMT4">
                  <p:embed/>
                </p:oleObj>
              </mc:Choice>
              <mc:Fallback>
                <p:oleObj name="Equation" r:id="rId15" imgW="1358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774" y="44958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Compare fraction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fraction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average of a set of fract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implify complex frac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C1B0A6-6D8D-46F8-99B0-445DE54255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100CDF5-825D-421D-9947-CE032E8E1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5091"/>
              </p:ext>
            </p:extLst>
          </p:nvPr>
        </p:nvGraphicFramePr>
        <p:xfrm>
          <a:off x="2907506" y="3803650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2273040" imgH="939600" progId="Equation.DSMT4">
                  <p:embed/>
                </p:oleObj>
              </mc:Choice>
              <mc:Fallback>
                <p:oleObj name="Equation" r:id="rId3" imgW="2273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7506" y="3803650"/>
                        <a:ext cx="2273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940B9CF1-20CB-4ED2-9473-1B72EEA5E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01356"/>
              </p:ext>
            </p:extLst>
          </p:nvPr>
        </p:nvGraphicFramePr>
        <p:xfrm>
          <a:off x="3450550" y="1128404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2539800" imgH="838080" progId="Equation.DSMT4">
                  <p:embed/>
                </p:oleObj>
              </mc:Choice>
              <mc:Fallback>
                <p:oleObj name="Equation" r:id="rId5" imgW="2539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0550" y="1128404"/>
                        <a:ext cx="2540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average of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ing the average is the same as evaluating the express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Average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57800" y="4127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545863" imgH="291973" progId="Equation.DSMT4">
                  <p:embed/>
                </p:oleObj>
              </mc:Choice>
              <mc:Fallback>
                <p:oleObj name="Equation" r:id="rId7" imgW="545863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27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50FDA58-3005-41F5-B9F9-0E5DB023FC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5445DB36-6907-4741-89C4-265A00E2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14693"/>
              </p:ext>
            </p:extLst>
          </p:nvPr>
        </p:nvGraphicFramePr>
        <p:xfrm>
          <a:off x="4686090" y="4943475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3" imgW="622080" imgH="838080" progId="Equation.DSMT4">
                  <p:embed/>
                </p:oleObj>
              </mc:Choice>
              <mc:Fallback>
                <p:oleObj name="Equation" r:id="rId3" imgW="62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090" y="4943475"/>
                        <a:ext cx="62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 first.  The LCD = 8.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1828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8100" y="2910681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7" imgW="469900" imgH="838200" progId="Equation.DSMT4">
                  <p:embed/>
                </p:oleObj>
              </mc:Choice>
              <mc:Fallback>
                <p:oleObj name="Equation" r:id="rId7" imgW="4699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10681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81400" y="3877469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9" imgW="736600" imgH="901700" progId="Equation.DSMT4">
                  <p:embed/>
                </p:oleObj>
              </mc:Choice>
              <mc:Fallback>
                <p:oleObj name="Equation" r:id="rId9" imgW="7366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77469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419600" y="1828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1" imgW="736600" imgH="838200" progId="Equation.DSMT4">
                  <p:embed/>
                </p:oleObj>
              </mc:Choice>
              <mc:Fallback>
                <p:oleObj name="Equation" r:id="rId11" imgW="7366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19600" y="2910681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10681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0" y="38735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15" imgW="952200" imgH="901440" progId="Equation.DSMT4">
                  <p:embed/>
                </p:oleObj>
              </mc:Choice>
              <mc:Fallback>
                <p:oleObj name="Equation" r:id="rId15" imgW="9522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735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09990" y="492918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17" imgW="736560" imgH="838080" progId="Equation.DSMT4">
                  <p:embed/>
                </p:oleObj>
              </mc:Choice>
              <mc:Fallback>
                <p:oleObj name="Equation" r:id="rId17" imgW="736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90" y="492918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457200" y="3272146"/>
            <a:ext cx="2327275" cy="51911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average is</a:t>
            </a:r>
            <a:r>
              <a:rPr lang="en-US" sz="2800" b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57400" y="1790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3" imgW="1079500" imgH="838200" progId="Equation.DSMT4">
                  <p:embed/>
                </p:oleObj>
              </mc:Choice>
              <mc:Fallback>
                <p:oleObj name="Equation" r:id="rId3" imgW="10795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17907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07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63900" y="17907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7" imgW="1181100" imgH="838200" progId="Equation.DSMT4">
                  <p:embed/>
                </p:oleObj>
              </mc:Choice>
              <mc:Fallback>
                <p:oleObj name="Equation" r:id="rId7" imgW="11811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907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17907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9" imgW="698500" imgH="838200" progId="Equation.DSMT4">
                  <p:embed/>
                </p:oleObj>
              </mc:Choice>
              <mc:Fallback>
                <p:oleObj name="Equation" r:id="rId9" imgW="698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907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397500" y="20891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891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867400" y="17907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13" imgW="457200" imgH="838200" progId="Equation.DSMT4">
                  <p:embed/>
                </p:oleObj>
              </mc:Choice>
              <mc:Fallback>
                <p:oleObj name="Equation" r:id="rId13" imgW="4572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07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05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13200" y="229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28016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divide by 3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46C7202-71B5-49DD-BFB3-EC6D4FF0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57838"/>
              </p:ext>
            </p:extLst>
          </p:nvPr>
        </p:nvGraphicFramePr>
        <p:xfrm>
          <a:off x="2683296" y="313944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5" imgW="558720" imgH="838080" progId="Equation.DSMT4">
                  <p:embed/>
                </p:oleObj>
              </mc:Choice>
              <mc:Fallback>
                <p:oleObj name="Equation" r:id="rId15" imgW="558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3296" y="3139440"/>
                        <a:ext cx="558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Simplify a Complex 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the numerator so that it is a single fraction, possibly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implify the denominator so that it also is a single fraction, possibly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ivide the numerator by the denominator, and reduce if possible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0: Simplifying Complex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Simplify</a:t>
            </a:r>
            <a:r>
              <a:rPr lang="en-US" dirty="0"/>
              <a:t>: </a:t>
            </a:r>
          </a:p>
          <a:p>
            <a:endParaRPr lang="en-US" b="1" dirty="0" smtClean="0"/>
          </a:p>
          <a:p>
            <a:r>
              <a:rPr lang="en-US" b="1" dirty="0" smtClean="0"/>
              <a:t>Solution</a:t>
            </a:r>
            <a:endParaRPr lang="en-US" b="1" dirty="0"/>
          </a:p>
          <a:p>
            <a:r>
              <a:rPr lang="en-US" dirty="0"/>
              <a:t>Simplify the numerator and denominator separately, and then divide.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29190"/>
              </p:ext>
            </p:extLst>
          </p:nvPr>
        </p:nvGraphicFramePr>
        <p:xfrm>
          <a:off x="1905000" y="990600"/>
          <a:ext cx="83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3" imgW="838080" imgH="1688760" progId="Equation.DSMT4">
                  <p:embed/>
                </p:oleObj>
              </mc:Choice>
              <mc:Fallback>
                <p:oleObj name="Equation" r:id="rId3" imgW="83808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838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038600" y="4038600"/>
            <a:ext cx="13319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umerator</a:t>
            </a:r>
          </a:p>
        </p:txBody>
      </p:sp>
      <p:sp>
        <p:nvSpPr>
          <p:cNvPr id="8" name="Rectangle 7"/>
          <p:cNvSpPr/>
          <p:nvPr/>
        </p:nvSpPr>
        <p:spPr>
          <a:xfrm>
            <a:off x="4038600" y="5035968"/>
            <a:ext cx="156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nominator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906252" y="38100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5" imgW="787320" imgH="838080" progId="Equation.DSMT4">
                  <p:embed/>
                </p:oleObj>
              </mc:Choice>
              <mc:Fallback>
                <p:oleObj name="Equation" r:id="rId5" imgW="787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52" y="381000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743974" y="3810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74" y="3810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921478" y="3810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78" y="3810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990600" y="4800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735348" y="4800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13" imgW="1054080" imgH="838080" progId="Equation.DSMT4">
                  <p:embed/>
                </p:oleObj>
              </mc:Choice>
              <mc:Fallback>
                <p:oleObj name="Equation" r:id="rId13" imgW="1054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48" y="4800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845278" y="4800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5" imgW="533160" imgH="838080" progId="Equation.DSMT4">
                  <p:embed/>
                </p:oleObj>
              </mc:Choice>
              <mc:Fallback>
                <p:oleObj name="Equation" r:id="rId15" imgW="533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278" y="4800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Simplifying Complex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101304" y="1905000"/>
          <a:ext cx="83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3" imgW="838080" imgH="1688760" progId="Equation.DSMT4">
                  <p:embed/>
                </p:oleObj>
              </mc:Choice>
              <mc:Fallback>
                <p:oleObj name="Equation" r:id="rId3" imgW="838080" imgH="1688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04" y="1905000"/>
                        <a:ext cx="838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70100" y="1905000"/>
          <a:ext cx="59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5" imgW="596880" imgH="1688760" progId="Equation.DSMT4">
                  <p:embed/>
                </p:oleObj>
              </mc:Choice>
              <mc:Fallback>
                <p:oleObj name="Equation" r:id="rId5" imgW="596880" imgH="1688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905000"/>
                        <a:ext cx="5969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743200" y="231907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7" imgW="1066680" imgH="838080" progId="Equation.DSMT4">
                  <p:embed/>
                </p:oleObj>
              </mc:Choice>
              <mc:Fallback>
                <p:oleObj name="Equation" r:id="rId7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1907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979652" y="2312988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9" imgW="914400" imgH="838080" progId="Equation.DSMT4">
                  <p:embed/>
                </p:oleObj>
              </mc:Choice>
              <mc:Fallback>
                <p:oleObj name="Equation" r:id="rId9" imgW="914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652" y="2312988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038600" y="36576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11" imgW="1587240" imgH="838080" progId="Equation.DSMT4">
                  <p:embed/>
                </p:oleObj>
              </mc:Choice>
              <mc:Fallback>
                <p:oleObj name="Equation" r:id="rId11" imgW="1587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623756" y="231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739644" y="20919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644" y="209190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4206818" y="28539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4316356" y="31515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356" y="31515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Simplifying Complex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59682"/>
          </a:xfrm>
          <a:noFill/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pecial Note About the Fraction Bar</a:t>
            </a:r>
          </a:p>
          <a:p>
            <a:r>
              <a:rPr lang="en-US" dirty="0">
                <a:solidFill>
                  <a:srgbClr val="000000"/>
                </a:solidFill>
              </a:rPr>
              <a:t>The complex fraction in Example 10 could have been written a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us, the fraction bar in a complex fraction serves the same purpose as two sets of parentheses, one surrounding the numerator and the other surrounding the denominator. 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952750" y="2514600"/>
          <a:ext cx="3238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3238200" imgH="1460160" progId="Equation.DSMT4">
                  <p:embed/>
                </p:oleObj>
              </mc:Choice>
              <mc:Fallback>
                <p:oleObj name="Equation" r:id="rId3" imgW="3238200" imgH="1460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514600"/>
                        <a:ext cx="3238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Simplifying Complex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Simplify:</a:t>
            </a:r>
          </a:p>
          <a:p>
            <a:pPr>
              <a:spcBef>
                <a:spcPts val="0"/>
              </a:spcBef>
            </a:pPr>
            <a:endParaRPr lang="en-US" b="1" dirty="0"/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892300" y="1144588"/>
          <a:ext cx="863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3" imgW="863280" imgH="1688760" progId="Equation.DSMT4">
                  <p:embed/>
                </p:oleObj>
              </mc:Choice>
              <mc:Fallback>
                <p:oleObj name="Equation" r:id="rId3" imgW="86328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144588"/>
                        <a:ext cx="8636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58174" y="32004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5" imgW="469800" imgH="838080" progId="Equation.DSMT4">
                  <p:embed/>
                </p:oleObj>
              </mc:Choice>
              <mc:Fallback>
                <p:oleObj name="Equation" r:id="rId5" imgW="469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32004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651000" y="3200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200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058174" y="41910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9" imgW="799920" imgH="838080" progId="Equation.DSMT4">
                  <p:embed/>
                </p:oleObj>
              </mc:Choice>
              <mc:Fallback>
                <p:oleObj name="Equation" r:id="rId9" imgW="79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41910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905000" y="4191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52800" y="4191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67200" y="3276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 in the numerator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67200" y="4343400"/>
            <a:ext cx="4095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fractions in the denomin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Simplifying Complex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830052" y="1905000"/>
          <a:ext cx="863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3" imgW="863280" imgH="1688760" progId="Equation.DSMT4">
                  <p:embed/>
                </p:oleObj>
              </mc:Choice>
              <mc:Fallback>
                <p:oleObj name="Equation" r:id="rId3" imgW="863280" imgH="1688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52" y="1905000"/>
                        <a:ext cx="8636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752600" y="1909552"/>
          <a:ext cx="774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5" imgW="774360" imgH="1688760" progId="Equation.DSMT4">
                  <p:embed/>
                </p:oleObj>
              </mc:Choice>
              <mc:Fallback>
                <p:oleObj name="Equation" r:id="rId5" imgW="774360" imgH="1688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9552"/>
                        <a:ext cx="774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540478" y="231907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7" imgW="1257120" imgH="838080" progId="Equation.DSMT4">
                  <p:embed/>
                </p:oleObj>
              </mc:Choice>
              <mc:Fallback>
                <p:oleObj name="Equation" r:id="rId7" imgW="1257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478" y="231907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540478" y="35814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9" imgW="1358640" imgH="838080" progId="Equation.DSMT4">
                  <p:embed/>
                </p:oleObj>
              </mc:Choice>
              <mc:Fallback>
                <p:oleObj name="Equation" r:id="rId9" imgW="1358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478" y="35814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38600" y="35814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724400" y="385313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5313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895600" y="3623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011488" y="3403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4036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631721" y="35813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747609" y="336190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09" y="3361903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963174" y="409898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079062" y="449077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62" y="449077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3336982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452870" y="448717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20" imgW="126720" imgH="190440" progId="Equation.DSMT4">
                  <p:embed/>
                </p:oleObj>
              </mc:Choice>
              <mc:Fallback>
                <p:oleObj name="Equation" r:id="rId20" imgW="12672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70" y="4487174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Simplifying Complex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28160"/>
          </a:xfrm>
        </p:spPr>
        <p:txBody>
          <a:bodyPr/>
          <a:lstStyle/>
          <a:p>
            <a:r>
              <a:rPr lang="en-US" dirty="0"/>
              <a:t>Simplify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In this case, division is the only operation to be performed. Note that −5 is an integer and can be </a:t>
            </a:r>
          </a:p>
          <a:p>
            <a:r>
              <a:rPr lang="en-US" dirty="0"/>
              <a:t>written as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871930" y="1032774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3" imgW="457200" imgH="1244520" progId="Equation.DSMT4">
                  <p:embed/>
                </p:oleObj>
              </mc:Choice>
              <mc:Fallback>
                <p:oleObj name="Equation" r:id="rId3" imgW="4572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30" y="1032774"/>
                        <a:ext cx="457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70892"/>
              </p:ext>
            </p:extLst>
          </p:nvPr>
        </p:nvGraphicFramePr>
        <p:xfrm>
          <a:off x="2108200" y="3409950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5" imgW="558720" imgH="825480" progId="Equation.DSMT4">
                  <p:embed/>
                </p:oleObj>
              </mc:Choice>
              <mc:Fallback>
                <p:oleObj name="Equation" r:id="rId5" imgW="5587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09950"/>
                        <a:ext cx="55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828504" y="4267200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7" imgW="457200" imgH="1244520" progId="Equation.DSMT4">
                  <p:embed/>
                </p:oleObj>
              </mc:Choice>
              <mc:Fallback>
                <p:oleObj name="Equation" r:id="rId7" imgW="457200" imgH="1244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504" y="4267200"/>
                        <a:ext cx="457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327400" y="4254500"/>
          <a:ext cx="800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9" imgW="799920" imgH="1688760" progId="Equation.DSMT4">
                  <p:embed/>
                </p:oleObj>
              </mc:Choice>
              <mc:Fallback>
                <p:oleObj name="Equation" r:id="rId9" imgW="79992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54500"/>
                        <a:ext cx="800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165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384800" y="46482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6482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ompare Tw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5138" indent="-465138"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east common denominator (LCD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each fraction to an equivalent fraction with that denomina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ompare the numera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E2D15490-C14D-4802-9D82-328F66F3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90438"/>
              </p:ext>
            </p:extLst>
          </p:nvPr>
        </p:nvGraphicFramePr>
        <p:xfrm>
          <a:off x="2868304" y="1129323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8304" y="1129323"/>
                        <a:ext cx="123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75250" y="4419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927000" imgH="838080" progId="Equation.DSMT4">
                  <p:embed/>
                </p:oleObj>
              </mc:Choice>
              <mc:Fallback>
                <p:oleObj name="Equation" r:id="rId5" imgW="927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19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79650" y="441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637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How much larger?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</a:t>
            </a:r>
          </a:p>
          <a:p>
            <a:pPr marL="0" indent="1588"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2: </a:t>
            </a:r>
            <a:r>
              <a:rPr lang="en-US" sz="2800" dirty="0">
                <a:latin typeface="Calibri" pitchFamily="34" charset="0"/>
              </a:rPr>
              <a:t>Find fractions equivalent to    and    with denominator </a:t>
            </a:r>
            <a:r>
              <a:rPr lang="en-US" sz="2800" dirty="0">
                <a:solidFill>
                  <a:srgbClr val="000099"/>
                </a:solidFill>
                <a:latin typeface="Calibri" pitchFamily="34" charset="0"/>
              </a:rPr>
              <a:t>24</a:t>
            </a:r>
            <a:r>
              <a:rPr lang="en-US" sz="2800" dirty="0">
                <a:latin typeface="Calibri" pitchFamily="34" charset="0"/>
              </a:rPr>
              <a:t>.</a:t>
            </a:r>
            <a:endParaRPr lang="en-US" sz="2800" i="1" dirty="0">
              <a:latin typeface="Calibri" pitchFamily="34" charset="0"/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9" imgW="266584" imgH="837836" progId="Equation.DSMT4">
                  <p:embed/>
                </p:oleObj>
              </mc:Choice>
              <mc:Fallback>
                <p:oleObj name="Equation" r:id="rId9" imgW="266584" imgH="8378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53112" y="2734811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12" y="2734811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839012" y="274116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12" y="2741161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766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14800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7" imgW="558720" imgH="304560" progId="Equation.DSMT4">
                  <p:embed/>
                </p:oleObj>
              </mc:Choice>
              <mc:Fallback>
                <p:oleObj name="Equation" r:id="rId17" imgW="558720" imgH="304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8768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9" imgW="266584" imgH="837836" progId="Equation.DSMT4">
                  <p:embed/>
                </p:oleObj>
              </mc:Choice>
              <mc:Fallback>
                <p:oleObj name="Equation" r:id="rId19" imgW="266584" imgH="83783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722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715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23" imgW="266584" imgH="837836" progId="Equation.DSMT4">
                  <p:embed/>
                </p:oleObj>
              </mc:Choice>
              <mc:Fallback>
                <p:oleObj name="Equation" r:id="rId23" imgW="266584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6570452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24" imgW="266584" imgH="837836" progId="Equation.DSMT4">
                  <p:embed/>
                </p:oleObj>
              </mc:Choice>
              <mc:Fallback>
                <p:oleObj name="Equation" r:id="rId24" imgW="266584" imgH="83783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452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57200" y="1219200"/>
            <a:ext cx="82296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 dirty="0">
                <a:latin typeface="Calibri" pitchFamily="34" charset="0"/>
              </a:rPr>
              <a:t>Step 3:     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  </a:t>
            </a:r>
            <a:r>
              <a:rPr lang="en-US" sz="2800" dirty="0">
                <a:latin typeface="Calibri" pitchFamily="34" charset="0"/>
              </a:rPr>
              <a:t>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1</a:t>
            </a:r>
            <a:r>
              <a:rPr lang="en-US" sz="2800" dirty="0">
                <a:latin typeface="Calibri" pitchFamily="34" charset="0"/>
              </a:rPr>
              <a:t> &gt; </a:t>
            </a:r>
            <a:r>
              <a:rPr lang="en-US" sz="2800" dirty="0">
                <a:solidFill>
                  <a:srgbClr val="7030A0"/>
                </a:solidFill>
                <a:latin typeface="Calibri" pitchFamily="34" charset="0"/>
              </a:rPr>
              <a:t>20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 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5EEE605-D85F-4768-A46F-6BBAA3A78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45152"/>
              </p:ext>
            </p:extLst>
          </p:nvPr>
        </p:nvGraphicFramePr>
        <p:xfrm>
          <a:off x="3060700" y="2069561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799920" imgH="838080" progId="Equation.DSMT4">
                  <p:embed/>
                </p:oleObj>
              </mc:Choice>
              <mc:Fallback>
                <p:oleObj name="Equation" r:id="rId3" imgW="799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2069561"/>
                        <a:ext cx="800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 (cont.)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2989277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2590560" imgH="838080" progId="Equation.DSMT4">
                  <p:embed/>
                </p:oleObj>
              </mc:Choice>
              <mc:Fallback>
                <p:oleObj name="Equation" r:id="rId5" imgW="25905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89277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917950" y="2057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057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410200" y="2057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676400" y="1143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1" imgW="939600" imgH="838080" progId="Equation.DSMT4">
                  <p:embed/>
                </p:oleObj>
              </mc:Choice>
              <mc:Fallback>
                <p:oleObj name="Equation" r:id="rId11" imgW="9396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7759700" y="364013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3" imgW="812520" imgH="838080" progId="Equation.DSMT4">
                  <p:embed/>
                </p:oleObj>
              </mc:Choice>
              <mc:Fallback>
                <p:oleObj name="Equation" r:id="rId13" imgW="812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013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168167" y="421616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5" imgW="266584" imgH="837836" progId="Equation.DSMT4">
                  <p:embed/>
                </p:oleObj>
              </mc:Choice>
              <mc:Fallback>
                <p:oleObj name="Equation" r:id="rId15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67" y="421616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40200" y="421548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7" imgW="355320" imgH="838080" progId="Equation.DSMT4">
                  <p:embed/>
                </p:oleObj>
              </mc:Choice>
              <mc:Fallback>
                <p:oleObj name="Equation" r:id="rId17" imgW="35532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1548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143001" y="5038081"/>
            <a:ext cx="6781800" cy="94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5F95E29-39F7-4AF5-A626-7D72D0D6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61558"/>
              </p:ext>
            </p:extLst>
          </p:nvPr>
        </p:nvGraphicFramePr>
        <p:xfrm>
          <a:off x="2833048" y="116205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1396800" imgH="838080" progId="Equation.DSMT4">
                  <p:embed/>
                </p:oleObj>
              </mc:Choice>
              <mc:Fallback>
                <p:oleObj name="Equation" r:id="rId3" imgW="1396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3048" y="1162050"/>
                        <a:ext cx="1397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0688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 How much larger?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 </a:t>
            </a:r>
            <a:endParaRPr lang="en-US" sz="2800" i="0" dirty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3:       </a:t>
            </a:r>
            <a:r>
              <a:rPr lang="en-US" sz="2800" dirty="0">
                <a:latin typeface="Calibri" pitchFamily="34" charset="0"/>
              </a:rPr>
              <a:t>       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3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27432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5" imgW="571320" imgH="291960" progId="Equation.DSMT4">
                  <p:embed/>
                </p:oleObj>
              </mc:Choice>
              <mc:Fallback>
                <p:oleObj name="Equation" r:id="rId5" imgW="57132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79600" y="341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163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7450" y="2743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3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962400" y="2743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6150" y="34163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3" imgW="952200" imgH="838080" progId="Equation.DSMT4">
                  <p:embed/>
                </p:oleObj>
              </mc:Choice>
              <mc:Fallback>
                <p:oleObj name="Equation" r:id="rId13" imgW="9522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163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44850" y="34163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4163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800600" y="34163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7" imgW="419100" imgH="838200" progId="Equation.DSMT4">
                  <p:embed/>
                </p:oleObj>
              </mc:Choice>
              <mc:Fallback>
                <p:oleObj name="Equation" r:id="rId17" imgW="4191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163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89400" y="3683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9" imgW="558720" imgH="304560" progId="Equation.DSMT4">
                  <p:embed/>
                </p:oleObj>
              </mc:Choice>
              <mc:Fallback>
                <p:oleObj name="Equation" r:id="rId19" imgW="558720" imgH="304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83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2250" y="34163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21" imgW="1091880" imgH="838080" progId="Equation.DSMT4">
                  <p:embed/>
                </p:oleObj>
              </mc:Choice>
              <mc:Fallback>
                <p:oleObj name="Equation" r:id="rId21" imgW="10918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163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0650" y="34163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3" imgW="723600" imgH="838080" progId="Equation.DSMT4">
                  <p:embed/>
                </p:oleObj>
              </mc:Choice>
              <mc:Fallback>
                <p:oleObj name="Equation" r:id="rId23" imgW="7236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4163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1625367" y="451187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5" imgW="1091880" imgH="838080" progId="Equation.DSMT4">
                  <p:embed/>
                </p:oleObj>
              </mc:Choice>
              <mc:Fallback>
                <p:oleObj name="Equation" r:id="rId25" imgW="10918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367" y="451187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4340D90-1825-4860-A94D-1789EDA517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7EA3EE4-081E-4D75-ABF6-8CB2A7105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66803"/>
              </p:ext>
            </p:extLst>
          </p:nvPr>
        </p:nvGraphicFramePr>
        <p:xfrm>
          <a:off x="2680831" y="12954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965160" imgH="838080" progId="Equation.DSMT4">
                  <p:embed/>
                </p:oleObj>
              </mc:Choice>
              <mc:Fallback>
                <p:oleObj name="Equation" r:id="rId3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0831" y="1295400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1219200"/>
            <a:ext cx="83058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	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 (cont.)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286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76650" y="1295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295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43500" y="1295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295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753350" y="32083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1" imgW="977760" imgH="838080" progId="Equation.DSMT4">
                  <p:embed/>
                </p:oleObj>
              </mc:Choice>
              <mc:Fallback>
                <p:oleObj name="Equation" r:id="rId11" imgW="9777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083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177255" y="379252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3" imgW="419100" imgH="838200" progId="Equation.DSMT4">
                  <p:embed/>
                </p:oleObj>
              </mc:Choice>
              <mc:Fallback>
                <p:oleObj name="Equation" r:id="rId13" imgW="4191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379252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88749"/>
              </p:ext>
            </p:extLst>
          </p:nvPr>
        </p:nvGraphicFramePr>
        <p:xfrm>
          <a:off x="4298950" y="3792538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5" imgW="355320" imgH="838080" progId="Equation.DSMT4">
                  <p:embed/>
                </p:oleObj>
              </mc:Choice>
              <mc:Fallback>
                <p:oleObj name="Equation" r:id="rId15" imgW="35532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92538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71756" y="4953000"/>
            <a:ext cx="7115174" cy="95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8F61AA75-FA0F-4E53-ADCC-37CE1C940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21"/>
              </p:ext>
            </p:extLst>
          </p:nvPr>
        </p:nvGraphicFramePr>
        <p:xfrm>
          <a:off x="1758288" y="122716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2234880" imgH="838080" progId="Equation.DSMT4">
                  <p:embed/>
                </p:oleObj>
              </mc:Choice>
              <mc:Fallback>
                <p:oleObj name="Equation" r:id="rId3" imgW="2234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8288" y="1227160"/>
                        <a:ext cx="223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46875" y="4445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5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599"/>
            <a:ext cx="8226425" cy="3853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rrange                              in order from smallest to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argest.  Then find the difference between the largest and the smallest fraction.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 </a:t>
            </a:r>
          </a:p>
          <a:p>
            <a:pPr marL="0" indent="0">
              <a:lnSpc>
                <a:spcPct val="15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9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36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4445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1" imgW="253890" imgH="837836" progId="Equation.DSMT4">
                  <p:embed/>
                </p:oleObj>
              </mc:Choice>
              <mc:Fallback>
                <p:oleObj name="Equation" r:id="rId11" imgW="253890" imgH="83783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5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05550" y="4445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3" imgW="419100" imgH="838200" progId="Equation.DSMT4">
                  <p:embed/>
                </p:oleObj>
              </mc:Choice>
              <mc:Fallback>
                <p:oleObj name="Equation" r:id="rId13" imgW="419100" imgH="838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45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02075" y="4445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5" imgW="431613" imgH="837836" progId="Equation.DSMT4">
                  <p:embed/>
                </p:oleObj>
              </mc:Choice>
              <mc:Fallback>
                <p:oleObj name="Equation" r:id="rId15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45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4350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7" imgW="825480" imgH="838080" progId="Equation.DSMT4">
                  <p:embed/>
                </p:oleObj>
              </mc:Choice>
              <mc:Fallback>
                <p:oleObj name="Equation" r:id="rId17" imgW="8254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7825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842250" y="4445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44450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2362200" y="390297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23" imgW="1130040" imgH="291960" progId="Equation.DSMT4">
                  <p:embed/>
                </p:oleObj>
              </mc:Choice>
              <mc:Fallback>
                <p:oleObj name="Equation" r:id="rId23" imgW="113004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297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/>
        </p:nvGraphicFramePr>
        <p:xfrm>
          <a:off x="3547844" y="389458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25" imgW="660240" imgH="291960" progId="Equation.DSMT4">
                  <p:embed/>
                </p:oleObj>
              </mc:Choice>
              <mc:Fallback>
                <p:oleObj name="Equation" r:id="rId25" imgW="660240" imgH="291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44" y="389458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952215E-A13B-49E5-ABBE-588523670A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166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accent1"/>
                </a:solidFill>
              </a:rPr>
              <a:t>Step 3:</a:t>
            </a:r>
            <a:r>
              <a:rPr lang="en-US" sz="2800" i="0" dirty="0">
                <a:solidFill>
                  <a:schemeClr val="accent1"/>
                </a:solidFill>
              </a:rPr>
              <a:t> Smallest to largest: 		  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accent1"/>
                </a:solidFill>
              </a:rPr>
              <a:t>(since 18 &lt; 20 &lt; 21)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Graphically, we have</a:t>
            </a: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The difference between the largest and smallest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fraction is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AB8495D-97D7-47F6-AD8D-AD5D0CEBE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59294"/>
              </p:ext>
            </p:extLst>
          </p:nvPr>
        </p:nvGraphicFramePr>
        <p:xfrm>
          <a:off x="2058987" y="3729832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1117440" imgH="838080" progId="Equation.DSMT4">
                  <p:embed/>
                </p:oleObj>
              </mc:Choice>
              <mc:Fallback>
                <p:oleObj name="Equation" r:id="rId3" imgW="1117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8987" y="3729832"/>
                        <a:ext cx="111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A11040-6C0D-47C3-A58D-33934C302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61251"/>
              </p:ext>
            </p:extLst>
          </p:nvPr>
        </p:nvGraphicFramePr>
        <p:xfrm>
          <a:off x="4550392" y="1150845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0392" y="1150845"/>
                        <a:ext cx="1612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0725" y="3733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7" imgW="1435100" imgH="838200" progId="Equation.DSMT4">
                  <p:embed/>
                </p:oleObj>
              </mc:Choice>
              <mc:Fallback>
                <p:oleObj name="Equation" r:id="rId7" imgW="14351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733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779963" y="3733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733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53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1" imgW="698500" imgH="838200" progId="Equation.DSMT4">
                  <p:embed/>
                </p:oleObj>
              </mc:Choice>
              <mc:Fallback>
                <p:oleObj name="Equation" r:id="rId11" imgW="6985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65786"/>
              </p:ext>
            </p:extLst>
          </p:nvPr>
        </p:nvGraphicFramePr>
        <p:xfrm>
          <a:off x="1989826" y="5114026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3" imgW="520560" imgH="838080" progId="Equation.DSMT4">
                  <p:embed/>
                </p:oleObj>
              </mc:Choice>
              <mc:Fallback>
                <p:oleObj name="Equation" r:id="rId13" imgW="52056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26" y="5114026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09209" y="2641833"/>
            <a:ext cx="70965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6</TotalTime>
  <Words>711</Words>
  <Application>Microsoft Office PowerPoint</Application>
  <PresentationFormat>On-screen Show (4:3)</PresentationFormat>
  <Paragraphs>133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ourier New</vt:lpstr>
      <vt:lpstr>Office Theme</vt:lpstr>
      <vt:lpstr>Equation</vt:lpstr>
      <vt:lpstr>Section 3.8</vt:lpstr>
      <vt:lpstr>Objectives</vt:lpstr>
      <vt:lpstr>To Compare Two Fractions</vt:lpstr>
      <vt:lpstr>Example 1: Comparing Fractions</vt:lpstr>
      <vt:lpstr>Example 1: Comparing Fractions (cont.)</vt:lpstr>
      <vt:lpstr>Example 2: Comparing Fractions</vt:lpstr>
      <vt:lpstr>Example 2: Comparing Fractions (cont.)</vt:lpstr>
      <vt:lpstr>Example 3: Comparing Fractions</vt:lpstr>
      <vt:lpstr>Example 3: Comparing Fractions (cont.)</vt:lpstr>
      <vt:lpstr>Rules for Order of Operations</vt:lpstr>
      <vt:lpstr>Rules for Order of Operations</vt:lpstr>
      <vt:lpstr>Example 4: Using the Order of Operations with Fractions</vt:lpstr>
      <vt:lpstr>Example 4: Using the Order of Operations with Fractions (cont.)</vt:lpstr>
      <vt:lpstr>Example 5: Using the Order of Operations with Fractions</vt:lpstr>
      <vt:lpstr>Example 5: Using the Order of Operations with Fractions (cont.)</vt:lpstr>
      <vt:lpstr>Example 6: Using the Order of Operations with Fractions</vt:lpstr>
      <vt:lpstr>Example 6: Order of Operations  with Fractions (cont.)</vt:lpstr>
      <vt:lpstr>Completion Example 7: Using the Order of  Operations</vt:lpstr>
      <vt:lpstr>Example 8: Using the Order of Operations with Variables</vt:lpstr>
      <vt:lpstr>Example 9: Finding the Average</vt:lpstr>
      <vt:lpstr>Example 8: Finding the Average (cont.)</vt:lpstr>
      <vt:lpstr>Example 8: Finding the Average (cont.)</vt:lpstr>
      <vt:lpstr>To Simplify a Complex Fraction</vt:lpstr>
      <vt:lpstr>Example 10: Simplifying Complex Fractions</vt:lpstr>
      <vt:lpstr>Example 10: Simplifying Complex Fractions (cont.)</vt:lpstr>
      <vt:lpstr>Example 10: Simplifying Complex Fractions (cont.)</vt:lpstr>
      <vt:lpstr>Example 11: Simplifying Complex Fractions</vt:lpstr>
      <vt:lpstr>Example 11: Simplifying Complex Fractions (cont.)</vt:lpstr>
      <vt:lpstr>Example 12: Simplifying Complex Fraction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80</cp:revision>
  <dcterms:created xsi:type="dcterms:W3CDTF">2013-04-26T14:43:13Z</dcterms:created>
  <dcterms:modified xsi:type="dcterms:W3CDTF">2018-08-02T14:59:05Z</dcterms:modified>
</cp:coreProperties>
</file>